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19A4" w:rsidRDefault="000E6EA5" w:rsidP="005019A4">
      <w:pPr>
        <w:pStyle w:val="Title"/>
      </w:pPr>
      <w:r>
        <w:t>Welcome to the Central Access Reader</w:t>
      </w:r>
      <w:r w:rsidR="005019A4">
        <w:t>!</w:t>
      </w:r>
    </w:p>
    <w:p w:rsidR="003B2254" w:rsidRDefault="000E6EA5" w:rsidP="005019A4">
      <w:r>
        <w:t>Using the Central Access Reader is easy!</w:t>
      </w:r>
    </w:p>
    <w:p w:rsidR="005019A4" w:rsidRDefault="006F7B11" w:rsidP="005019A4">
      <w:r>
        <w:t>This tutorial will step you through the basics. You can always access this tutorial in the help menu, or by pressing Ctrl H on your keyboard.</w:t>
      </w:r>
    </w:p>
    <w:p w:rsidR="009F24D7" w:rsidRDefault="009F24D7" w:rsidP="009F24D7">
      <w:pPr>
        <w:pStyle w:val="Heading1"/>
      </w:pPr>
      <w:r>
        <w:t>Opening a Word Document</w:t>
      </w:r>
    </w:p>
    <w:p w:rsidR="009F24D7" w:rsidRPr="001F3ECD" w:rsidRDefault="009F24D7" w:rsidP="009F24D7">
      <w:r>
        <w:t>Open a Word Document in the File menu (Keyboard shortcut: Ctrl O).</w:t>
      </w:r>
    </w:p>
    <w:p w:rsidR="009F24D7" w:rsidRDefault="009F24D7" w:rsidP="005019A4">
      <w:r>
        <w:rPr>
          <w:noProof/>
        </w:rPr>
        <w:drawing>
          <wp:inline distT="0" distB="0" distL="0" distR="0" wp14:anchorId="06A8E568" wp14:editId="187577F0">
            <wp:extent cx="3343275" cy="241935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GraffeS\Desktop\open_word_document.png"/>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3343275" cy="2419350"/>
                    </a:xfrm>
                    <a:prstGeom prst="rect">
                      <a:avLst/>
                    </a:prstGeom>
                    <a:noFill/>
                    <a:ln>
                      <a:noFill/>
                    </a:ln>
                  </pic:spPr>
                </pic:pic>
              </a:graphicData>
            </a:graphic>
          </wp:inline>
        </w:drawing>
      </w:r>
    </w:p>
    <w:p w:rsidR="005019A4" w:rsidRDefault="000E6EA5" w:rsidP="005019A4">
      <w:pPr>
        <w:pStyle w:val="Heading1"/>
      </w:pPr>
      <w:r>
        <w:t>Start and Stop Reading</w:t>
      </w:r>
    </w:p>
    <w:p w:rsidR="000E6EA5" w:rsidRDefault="003448AB" w:rsidP="00220133">
      <w:r>
        <w:rPr>
          <w:noProof/>
        </w:rPr>
        <w:drawing>
          <wp:inline distT="0" distB="0" distL="0" distR="0" wp14:anchorId="693B18C9" wp14:editId="1B32B5F5">
            <wp:extent cx="504825" cy="504825"/>
            <wp:effectExtent l="0" t="0" r="9525" b="9525"/>
            <wp:docPr id="1" name="Picture 1" descr="Read Button. (Keyboard shortcut: Ctrl 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Nifty Prose Articulator\workspace2\another\src\forms\icons\play.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04825" cy="504825"/>
                    </a:xfrm>
                    <a:prstGeom prst="rect">
                      <a:avLst/>
                    </a:prstGeom>
                    <a:noFill/>
                    <a:ln>
                      <a:noFill/>
                    </a:ln>
                  </pic:spPr>
                </pic:pic>
              </a:graphicData>
            </a:graphic>
          </wp:inline>
        </w:drawing>
      </w:r>
      <w:r w:rsidR="000E6EA5">
        <w:t xml:space="preserve">: </w:t>
      </w:r>
      <w:r w:rsidR="00220133">
        <w:t>Highlight the text you wish to have read, or press to start at the beginning of the document.</w:t>
      </w:r>
    </w:p>
    <w:p w:rsidR="000E6EA5" w:rsidRDefault="000E6EA5" w:rsidP="005019A4">
      <w:r>
        <w:rPr>
          <w:noProof/>
        </w:rPr>
        <w:drawing>
          <wp:inline distT="0" distB="0" distL="0" distR="0">
            <wp:extent cx="512064" cy="512064"/>
            <wp:effectExtent l="0" t="0" r="2540" b="2540"/>
            <wp:docPr id="4" name="Picture 4" descr="Stop button. (Keyboard shortcut: Ctrl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Documents\Temp\CAR Website\Icons\stop.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12064" cy="512064"/>
                    </a:xfrm>
                    <a:prstGeom prst="rect">
                      <a:avLst/>
                    </a:prstGeom>
                    <a:noFill/>
                    <a:ln>
                      <a:noFill/>
                    </a:ln>
                  </pic:spPr>
                </pic:pic>
              </a:graphicData>
            </a:graphic>
          </wp:inline>
        </w:drawing>
      </w:r>
      <w:r>
        <w:t>: Press the stop button at any time to end reading.</w:t>
      </w:r>
    </w:p>
    <w:p w:rsidR="003B7798" w:rsidRDefault="00F55176" w:rsidP="00F55176">
      <w:pPr>
        <w:pStyle w:val="Heading1"/>
      </w:pPr>
      <w:r>
        <w:t>Settings</w:t>
      </w:r>
    </w:p>
    <w:p w:rsidR="00C1066D" w:rsidRDefault="004C3AD3" w:rsidP="00B82249">
      <w:pPr>
        <w:pStyle w:val="Heading2"/>
      </w:pPr>
      <w:r>
        <w:rPr>
          <w:noProof/>
        </w:rPr>
        <w:drawing>
          <wp:inline distT="0" distB="0" distL="0" distR="0" wp14:anchorId="3D78AD7F" wp14:editId="59A4BB59">
            <wp:extent cx="487722" cy="487722"/>
            <wp:effectExtent l="0" t="0" r="7620" b="7620"/>
            <wp:docPr id="11" name="Picture 11" descr="Speech Settings Button. (Keyboard shortcut: 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ystem_config_services.png"/>
                    <pic:cNvPicPr/>
                  </pic:nvPicPr>
                  <pic:blipFill>
                    <a:blip r:embed="rId8">
                      <a:extLst>
                        <a:ext uri="{28A0092B-C50C-407E-A947-70E740481C1C}">
                          <a14:useLocalDpi xmlns:a14="http://schemas.microsoft.com/office/drawing/2010/main" val="0"/>
                        </a:ext>
                      </a:extLst>
                    </a:blip>
                    <a:stretch>
                      <a:fillRect/>
                    </a:stretch>
                  </pic:blipFill>
                  <pic:spPr>
                    <a:xfrm>
                      <a:off x="0" y="0"/>
                      <a:ext cx="487722" cy="487722"/>
                    </a:xfrm>
                    <a:prstGeom prst="rect">
                      <a:avLst/>
                    </a:prstGeom>
                  </pic:spPr>
                </pic:pic>
              </a:graphicData>
            </a:graphic>
          </wp:inline>
        </w:drawing>
      </w:r>
      <w:r w:rsidR="00C1066D" w:rsidRPr="00C1066D">
        <w:rPr>
          <w:rStyle w:val="Heading2Char"/>
        </w:rPr>
        <w:t>Speech Settings</w:t>
      </w:r>
    </w:p>
    <w:p w:rsidR="00C1066D" w:rsidRDefault="00C1066D" w:rsidP="00F55176"/>
    <w:p w:rsidR="00F55176" w:rsidRDefault="004C3AD3" w:rsidP="00F55176">
      <w:r>
        <w:rPr>
          <w:noProof/>
        </w:rPr>
        <w:lastRenderedPageBreak/>
        <w:drawing>
          <wp:inline distT="0" distB="0" distL="0" distR="0" wp14:anchorId="328E3E5F" wp14:editId="6E0C387F">
            <wp:extent cx="4333875" cy="3781425"/>
            <wp:effectExtent l="0" t="0" r="9525" b="9525"/>
            <wp:docPr id="5" name="Picture 5" descr="Speech Settings dialogue. Place curser over image to view alternative text. Adjust Rate, Volume, and TTS Voi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4333875" cy="3781425"/>
                    </a:xfrm>
                    <a:prstGeom prst="rect">
                      <a:avLst/>
                    </a:prstGeom>
                  </pic:spPr>
                </pic:pic>
              </a:graphicData>
            </a:graphic>
          </wp:inline>
        </w:drawing>
      </w:r>
    </w:p>
    <w:p w:rsidR="00132CAA" w:rsidRDefault="00132CAA" w:rsidP="00132CAA">
      <w:r>
        <w:t>Choose if you want images and math equations verbally introduced. For example, if selected an image would begin with "Image." After the alternate text is read, the image would end with "End Image." Appl</w:t>
      </w:r>
      <w:bookmarkStart w:id="0" w:name="_GoBack"/>
      <w:bookmarkEnd w:id="0"/>
      <w:r>
        <w:t>y changes or restore to software defaults.</w:t>
      </w:r>
    </w:p>
    <w:p w:rsidR="006C5210" w:rsidRDefault="009B0C37" w:rsidP="0017081E">
      <w:pPr>
        <w:pStyle w:val="Heading2"/>
      </w:pPr>
      <w:r>
        <w:rPr>
          <w:noProof/>
        </w:rPr>
        <w:lastRenderedPageBreak/>
        <w:drawing>
          <wp:inline distT="0" distB="0" distL="0" distR="0" wp14:anchorId="4D56DA28" wp14:editId="17FC07FA">
            <wp:extent cx="542925" cy="542925"/>
            <wp:effectExtent l="0" t="0" r="9525" b="9525"/>
            <wp:docPr id="10" name="Picture 10" descr="Color Settings Button. (Keyboard shortcut: 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W:\Nifty Prose Articulator\workspace2\another\src\forms\icons\color_settings.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2925" cy="542925"/>
                    </a:xfrm>
                    <a:prstGeom prst="rect">
                      <a:avLst/>
                    </a:prstGeom>
                    <a:noFill/>
                    <a:ln>
                      <a:noFill/>
                    </a:ln>
                  </pic:spPr>
                </pic:pic>
              </a:graphicData>
            </a:graphic>
          </wp:inline>
        </w:drawing>
      </w:r>
      <w:r w:rsidR="00894818">
        <w:t xml:space="preserve">Highlight, </w:t>
      </w:r>
      <w:r w:rsidR="0017081E">
        <w:t>Color</w:t>
      </w:r>
      <w:r w:rsidR="00894818">
        <w:t>, and Font</w:t>
      </w:r>
      <w:r w:rsidR="0017081E">
        <w:t xml:space="preserve"> Settings</w:t>
      </w:r>
    </w:p>
    <w:p w:rsidR="008F3C45" w:rsidRDefault="008F3C45" w:rsidP="006C5210">
      <w:r>
        <w:rPr>
          <w:noProof/>
        </w:rPr>
        <w:drawing>
          <wp:inline distT="0" distB="0" distL="0" distR="0" wp14:anchorId="0940CB22" wp14:editId="21F14ACC">
            <wp:extent cx="4848225" cy="3280535"/>
            <wp:effectExtent l="0" t="0" r="0" b="0"/>
            <wp:docPr id="12" name="Picture 12" descr="Highlight, Color, and Font Setting Dialog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extLst>
                        <a:ext uri="{28A0092B-C50C-407E-A947-70E740481C1C}">
                          <a14:useLocalDpi xmlns:a14="http://schemas.microsoft.com/office/drawing/2010/main" val="0"/>
                        </a:ext>
                      </a:extLst>
                    </a:blip>
                    <a:stretch>
                      <a:fillRect/>
                    </a:stretch>
                  </pic:blipFill>
                  <pic:spPr>
                    <a:xfrm>
                      <a:off x="0" y="0"/>
                      <a:ext cx="4848225" cy="3280535"/>
                    </a:xfrm>
                    <a:prstGeom prst="rect">
                      <a:avLst/>
                    </a:prstGeom>
                  </pic:spPr>
                </pic:pic>
              </a:graphicData>
            </a:graphic>
          </wp:inline>
        </w:drawing>
      </w:r>
    </w:p>
    <w:p w:rsidR="00FE1BBD" w:rsidRDefault="00132CAA" w:rsidP="006C5210">
      <w:r w:rsidRPr="00132CAA">
        <w:t>Enable highlighting by word and sentence as it is read. Dual-highlighting is enabled by default. Change the colors of the background and text in the document. Also change how word and sentence are highlighted while being read. Finally, change the font. Preview changes, apply changes, or restore to software defaults.</w:t>
      </w:r>
    </w:p>
    <w:p w:rsidR="004E21B4" w:rsidRDefault="00FE1BBD" w:rsidP="004E21B4">
      <w:pPr>
        <w:pStyle w:val="Heading1"/>
      </w:pPr>
      <w:r>
        <w:t>Enlarging Text</w:t>
      </w:r>
    </w:p>
    <w:p w:rsidR="00FE1BBD" w:rsidRDefault="004E21B4" w:rsidP="004E21B4">
      <w:r>
        <w:rPr>
          <w:noProof/>
        </w:rPr>
        <w:drawing>
          <wp:inline distT="0" distB="0" distL="0" distR="0">
            <wp:extent cx="466725" cy="466725"/>
            <wp:effectExtent l="0" t="0" r="9525" b="9525"/>
            <wp:docPr id="20" name="Picture 20" descr="Zoom In Button. (Keyboard shortcut: Ctrl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W:\Nifty Prose Articulator\workspace2\another\src\forms\icons\zoom_in.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66725" cy="466725"/>
                    </a:xfrm>
                    <a:prstGeom prst="rect">
                      <a:avLst/>
                    </a:prstGeom>
                    <a:noFill/>
                    <a:ln>
                      <a:noFill/>
                    </a:ln>
                  </pic:spPr>
                </pic:pic>
              </a:graphicData>
            </a:graphic>
          </wp:inline>
        </w:drawing>
      </w:r>
    </w:p>
    <w:p w:rsidR="00FE1BBD" w:rsidRDefault="004E21B4" w:rsidP="00FE1BBD">
      <w:r>
        <w:rPr>
          <w:noProof/>
        </w:rPr>
        <w:drawing>
          <wp:inline distT="0" distB="0" distL="0" distR="0" wp14:anchorId="66FA4612" wp14:editId="2A5F0339">
            <wp:extent cx="504825" cy="504825"/>
            <wp:effectExtent l="0" t="0" r="9525" b="9525"/>
            <wp:docPr id="21" name="Picture 21" descr="Zoom Out Button. (Ctrl Min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W:\Nifty Prose Articulator\workspace2\another\src\forms\icons\zoom_out.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04825" cy="504825"/>
                    </a:xfrm>
                    <a:prstGeom prst="rect">
                      <a:avLst/>
                    </a:prstGeom>
                    <a:noFill/>
                    <a:ln>
                      <a:noFill/>
                    </a:ln>
                  </pic:spPr>
                </pic:pic>
              </a:graphicData>
            </a:graphic>
          </wp:inline>
        </w:drawing>
      </w:r>
    </w:p>
    <w:p w:rsidR="002C351E" w:rsidRDefault="002C351E" w:rsidP="00FE1BBD">
      <w:r>
        <w:t>Try it!</w:t>
      </w:r>
    </w:p>
    <w:p w:rsidR="00FE1BBD" w:rsidRDefault="00FE1BBD" w:rsidP="00FE1BBD">
      <w:r>
        <w:t>Hold down Ctrl and the scroll wheel to quickly zoom in and out.</w:t>
      </w:r>
    </w:p>
    <w:p w:rsidR="00FD0690" w:rsidRDefault="00FD0690" w:rsidP="00FD0690">
      <w:pPr>
        <w:pStyle w:val="Heading1"/>
      </w:pPr>
      <w:r>
        <w:t>Navigating the Document</w:t>
      </w:r>
    </w:p>
    <w:p w:rsidR="00FD0690" w:rsidRDefault="006E5A4F" w:rsidP="00FD0690">
      <w:r>
        <w:t>Navigate quickly between headings and pages.</w:t>
      </w:r>
    </w:p>
    <w:p w:rsidR="000D68C3" w:rsidRDefault="000D68C3" w:rsidP="00FD0690"/>
    <w:p w:rsidR="006E5A4F" w:rsidRDefault="006E5A4F" w:rsidP="00FD0690">
      <w:r>
        <w:rPr>
          <w:noProof/>
        </w:rPr>
        <w:drawing>
          <wp:inline distT="0" distB="0" distL="0" distR="0" wp14:anchorId="071E7C6D" wp14:editId="62C8F06A">
            <wp:extent cx="2758654" cy="2790825"/>
            <wp:effectExtent l="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extLst>
                        <a:ext uri="{28A0092B-C50C-407E-A947-70E740481C1C}">
                          <a14:useLocalDpi xmlns:a14="http://schemas.microsoft.com/office/drawing/2010/main" val="0"/>
                        </a:ext>
                      </a:extLst>
                    </a:blip>
                    <a:stretch>
                      <a:fillRect/>
                    </a:stretch>
                  </pic:blipFill>
                  <pic:spPr bwMode="auto">
                    <a:xfrm>
                      <a:off x="0" y="0"/>
                      <a:ext cx="2758654" cy="2790825"/>
                    </a:xfrm>
                    <a:prstGeom prst="rect">
                      <a:avLst/>
                    </a:prstGeom>
                    <a:ln>
                      <a:noFill/>
                    </a:ln>
                    <a:extLst>
                      <a:ext uri="{53640926-AAD7-44D8-BBD7-CCE9431645EC}">
                        <a14:shadowObscured xmlns:a14="http://schemas.microsoft.com/office/drawing/2010/main"/>
                      </a:ext>
                    </a:extLst>
                  </pic:spPr>
                </pic:pic>
              </a:graphicData>
            </a:graphic>
          </wp:inline>
        </w:drawing>
      </w:r>
    </w:p>
    <w:p w:rsidR="00132CAA" w:rsidRDefault="00132CAA" w:rsidP="00FD0690">
      <w:r w:rsidRPr="00132CAA">
        <w:t>Navigate headings by selecting the "Headings" tab. Navigate by page by selecting the "</w:t>
      </w:r>
      <w:r w:rsidR="009F7AFD">
        <w:t>Pages" tab. Select a heading or</w:t>
      </w:r>
      <w:r w:rsidRPr="00132CAA">
        <w:t xml:space="preserve"> p</w:t>
      </w:r>
      <w:r w:rsidR="009F7AFD">
        <w:t xml:space="preserve">age, </w:t>
      </w:r>
      <w:proofErr w:type="gramStart"/>
      <w:r w:rsidR="009F7AFD">
        <w:t>then</w:t>
      </w:r>
      <w:proofErr w:type="gramEnd"/>
      <w:r w:rsidR="009F7AFD">
        <w:t xml:space="preserve"> press the </w:t>
      </w:r>
      <w:r w:rsidR="009F7AFD">
        <w:rPr>
          <w:noProof/>
        </w:rPr>
        <w:drawing>
          <wp:inline distT="0" distB="0" distL="0" distR="0" wp14:anchorId="30A26E57" wp14:editId="626FC549">
            <wp:extent cx="504825" cy="504825"/>
            <wp:effectExtent l="0" t="0" r="9525" b="9525"/>
            <wp:docPr id="2" name="Picture 2" descr="Read Button. (Keyboard shortcut: Ctrl 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Nifty Prose Articulator\workspace2\another\src\forms\icons\play.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04825" cy="504825"/>
                    </a:xfrm>
                    <a:prstGeom prst="rect">
                      <a:avLst/>
                    </a:prstGeom>
                    <a:noFill/>
                    <a:ln>
                      <a:noFill/>
                    </a:ln>
                  </pic:spPr>
                </pic:pic>
              </a:graphicData>
            </a:graphic>
          </wp:inline>
        </w:drawing>
      </w:r>
      <w:r w:rsidR="009F7AFD">
        <w:t xml:space="preserve"> button</w:t>
      </w:r>
      <w:r w:rsidRPr="00132CAA">
        <w:t>.</w:t>
      </w:r>
    </w:p>
    <w:p w:rsidR="006E5A4F" w:rsidRDefault="006E5A4F" w:rsidP="00FD0690">
      <w:r>
        <w:t xml:space="preserve">Visit the Central Access website to learn how you can prepare your Word Documents to navigate by heading and page: </w:t>
      </w:r>
      <w:hyperlink r:id="rId15" w:history="1">
        <w:r w:rsidR="001F3ECD" w:rsidRPr="002B5194">
          <w:rPr>
            <w:rStyle w:val="Hyperlink"/>
          </w:rPr>
          <w:t>www.cwu.edu/central-ac</w:t>
        </w:r>
        <w:r w:rsidR="00132CAA" w:rsidRPr="002B5194">
          <w:rPr>
            <w:rStyle w:val="Hyperlink"/>
          </w:rPr>
          <w:t>c</w:t>
        </w:r>
        <w:r w:rsidR="001F3ECD" w:rsidRPr="002B5194">
          <w:rPr>
            <w:rStyle w:val="Hyperlink"/>
          </w:rPr>
          <w:t>ess/reader</w:t>
        </w:r>
      </w:hyperlink>
    </w:p>
    <w:p w:rsidR="007820EB" w:rsidRDefault="007820EB" w:rsidP="007820EB">
      <w:pPr>
        <w:pStyle w:val="Heading2"/>
      </w:pPr>
      <w:r>
        <w:rPr>
          <w:noProof/>
        </w:rPr>
        <w:drawing>
          <wp:inline distT="0" distB="0" distL="0" distR="0">
            <wp:extent cx="523875" cy="523875"/>
            <wp:effectExtent l="0" t="0" r="9525" b="9525"/>
            <wp:docPr id="3" name="Picture 3" descr="Save To MP3 Button. (Keyboard shortcut: Ctrl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xt_speak.png"/>
                    <pic:cNvPicPr/>
                  </pic:nvPicPr>
                  <pic:blipFill>
                    <a:blip r:embed="rId16">
                      <a:extLst>
                        <a:ext uri="{28A0092B-C50C-407E-A947-70E740481C1C}">
                          <a14:useLocalDpi xmlns:a14="http://schemas.microsoft.com/office/drawing/2010/main" val="0"/>
                        </a:ext>
                      </a:extLst>
                    </a:blip>
                    <a:stretch>
                      <a:fillRect/>
                    </a:stretch>
                  </pic:blipFill>
                  <pic:spPr>
                    <a:xfrm>
                      <a:off x="0" y="0"/>
                      <a:ext cx="515789" cy="515789"/>
                    </a:xfrm>
                    <a:prstGeom prst="rect">
                      <a:avLst/>
                    </a:prstGeom>
                  </pic:spPr>
                </pic:pic>
              </a:graphicData>
            </a:graphic>
          </wp:inline>
        </w:drawing>
      </w:r>
      <w:r>
        <w:t>Save to MP3</w:t>
      </w:r>
    </w:p>
    <w:p w:rsidR="007820EB" w:rsidRPr="007820EB" w:rsidRDefault="007820EB" w:rsidP="007820EB">
      <w:r>
        <w:t xml:space="preserve">Save the speech of your entire document in the File menu (Keyboard shortcut: Ctrl M). To save just the current selection to MP3, also use the File menu (Keyboard shortcut: Ctrl Shift M). </w:t>
      </w:r>
    </w:p>
    <w:p w:rsidR="007820EB" w:rsidRDefault="00402FE5" w:rsidP="007820EB">
      <w:r>
        <w:rPr>
          <w:noProof/>
        </w:rPr>
        <w:drawing>
          <wp:inline distT="0" distB="0" distL="0" distR="0">
            <wp:extent cx="3314700" cy="24098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GraffeS\Desktop\save_to_mp3.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314700" cy="2409825"/>
                    </a:xfrm>
                    <a:prstGeom prst="rect">
                      <a:avLst/>
                    </a:prstGeom>
                    <a:noFill/>
                    <a:ln>
                      <a:noFill/>
                    </a:ln>
                  </pic:spPr>
                </pic:pic>
              </a:graphicData>
            </a:graphic>
          </wp:inline>
        </w:drawing>
      </w:r>
    </w:p>
    <w:p w:rsidR="00A24BC2" w:rsidRDefault="00402FE5" w:rsidP="00FD0690">
      <w:r>
        <w:lastRenderedPageBreak/>
        <w:t xml:space="preserve">The </w:t>
      </w:r>
      <w:r>
        <w:rPr>
          <w:noProof/>
        </w:rPr>
        <w:drawing>
          <wp:inline distT="0" distB="0" distL="0" distR="0" wp14:anchorId="3296C39B" wp14:editId="5CDACDB3">
            <wp:extent cx="523875" cy="523875"/>
            <wp:effectExtent l="0" t="0" r="9525" b="9525"/>
            <wp:docPr id="8" name="Picture 8" descr="Save to MP3 Button. (Ctrl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xt_speak.png"/>
                    <pic:cNvPicPr/>
                  </pic:nvPicPr>
                  <pic:blipFill>
                    <a:blip r:embed="rId16">
                      <a:extLst>
                        <a:ext uri="{28A0092B-C50C-407E-A947-70E740481C1C}">
                          <a14:useLocalDpi xmlns:a14="http://schemas.microsoft.com/office/drawing/2010/main" val="0"/>
                        </a:ext>
                      </a:extLst>
                    </a:blip>
                    <a:stretch>
                      <a:fillRect/>
                    </a:stretch>
                  </pic:blipFill>
                  <pic:spPr>
                    <a:xfrm>
                      <a:off x="0" y="0"/>
                      <a:ext cx="515789" cy="515789"/>
                    </a:xfrm>
                    <a:prstGeom prst="rect">
                      <a:avLst/>
                    </a:prstGeom>
                  </pic:spPr>
                </pic:pic>
              </a:graphicData>
            </a:graphic>
          </wp:inline>
        </w:drawing>
      </w:r>
      <w:r>
        <w:t xml:space="preserve"> button on the toolbar will also save the speech of the entire document to MP3.</w:t>
      </w:r>
    </w:p>
    <w:p w:rsidR="00B30167" w:rsidRDefault="00B30167" w:rsidP="00B30167">
      <w:pPr>
        <w:pStyle w:val="Heading2"/>
      </w:pPr>
      <w:r>
        <w:rPr>
          <w:noProof/>
        </w:rPr>
        <w:drawing>
          <wp:inline distT="0" distB="0" distL="0" distR="0">
            <wp:extent cx="457200" cy="4572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Nifty Prose Articulator\math-icon.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r>
        <w:t xml:space="preserve"> Reading Math Equations</w:t>
      </w:r>
    </w:p>
    <w:p w:rsidR="00B30167" w:rsidRDefault="00B30167" w:rsidP="00B30167">
      <w:r>
        <w:t xml:space="preserve">For documents with </w:t>
      </w:r>
      <w:proofErr w:type="spellStart"/>
      <w:r>
        <w:t>MathType</w:t>
      </w:r>
      <w:proofErr w:type="spellEnd"/>
      <w:r>
        <w:t xml:space="preserve"> or Microsoft Equation Editor </w:t>
      </w:r>
      <w:proofErr w:type="gramStart"/>
      <w:r>
        <w:t>math</w:t>
      </w:r>
      <w:proofErr w:type="gramEnd"/>
      <w:r>
        <w:t xml:space="preserve"> equations, the Central Access Reader can read them in prose. You can select them like you would with normal text. However, the Central Access Reader cannot read portions of math equations, instead forcing the entire equation to be read.</w:t>
      </w:r>
    </w:p>
    <w:p w:rsidR="00B30167" w:rsidRDefault="00B30167" w:rsidP="00B30167">
      <w:r>
        <w:t>Tr</w:t>
      </w:r>
      <w:r w:rsidR="00E74C8B">
        <w:t>y it out on the sentence below:</w:t>
      </w:r>
    </w:p>
    <w:p w:rsidR="00E74C8B" w:rsidRPr="00B30167" w:rsidRDefault="00E74C8B" w:rsidP="00B30167">
      <w:r>
        <w:t xml:space="preserve">To find the roots of a quadratic equation of the </w:t>
      </w:r>
      <w:proofErr w:type="gramStart"/>
      <w:r>
        <w:t xml:space="preserve">form </w:t>
      </w:r>
      <w:proofErr w:type="gramEnd"/>
      <w:r w:rsidRPr="00E74C8B">
        <w:rPr>
          <w:position w:val="-10"/>
        </w:rPr>
        <w:object w:dxaOrig="10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5.75pt" o:ole="">
            <v:imagedata r:id="rId19" o:title=""/>
          </v:shape>
          <o:OLEObject Type="Embed" ProgID="Equation.DSMT4" ShapeID="_x0000_i1025" DrawAspect="Content" ObjectID="_1434803030" r:id="rId20"/>
        </w:object>
      </w:r>
      <w:r>
        <w:t xml:space="preserve">, one can use the Quadratic Formula, which is the following: </w:t>
      </w:r>
      <w:r w:rsidR="00091FBA" w:rsidRPr="00E74C8B">
        <w:rPr>
          <w:position w:val="-24"/>
        </w:rPr>
        <w:object w:dxaOrig="1920" w:dyaOrig="700">
          <v:shape id="_x0000_i1026" type="#_x0000_t75" style="width:96pt;height:35.25pt" o:ole="">
            <v:imagedata r:id="rId21" o:title=""/>
          </v:shape>
          <o:OLEObject Type="Embed" ProgID="Equation.DSMT4" ShapeID="_x0000_i1026" DrawAspect="Content" ObjectID="_1434803031" r:id="rId22"/>
        </w:object>
      </w:r>
      <w:r>
        <w:t>.</w:t>
      </w:r>
    </w:p>
    <w:sectPr w:rsidR="00E74C8B" w:rsidRPr="00B3016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019A4"/>
    <w:rsid w:val="0003046F"/>
    <w:rsid w:val="00083431"/>
    <w:rsid w:val="00091FBA"/>
    <w:rsid w:val="000D68C3"/>
    <w:rsid w:val="000E57FE"/>
    <w:rsid w:val="000E6EA5"/>
    <w:rsid w:val="00132CAA"/>
    <w:rsid w:val="0017081E"/>
    <w:rsid w:val="001A117A"/>
    <w:rsid w:val="001F3ECD"/>
    <w:rsid w:val="00220133"/>
    <w:rsid w:val="002B5194"/>
    <w:rsid w:val="002C351E"/>
    <w:rsid w:val="00313673"/>
    <w:rsid w:val="003448AB"/>
    <w:rsid w:val="0037732E"/>
    <w:rsid w:val="003B2254"/>
    <w:rsid w:val="003B7798"/>
    <w:rsid w:val="003D3B8C"/>
    <w:rsid w:val="003F47B4"/>
    <w:rsid w:val="00402FE5"/>
    <w:rsid w:val="00436ADF"/>
    <w:rsid w:val="00467B41"/>
    <w:rsid w:val="004C3AD3"/>
    <w:rsid w:val="004E21B4"/>
    <w:rsid w:val="00500768"/>
    <w:rsid w:val="005019A4"/>
    <w:rsid w:val="00546264"/>
    <w:rsid w:val="00574743"/>
    <w:rsid w:val="005A0703"/>
    <w:rsid w:val="005A5CE1"/>
    <w:rsid w:val="005D0FAC"/>
    <w:rsid w:val="006466AB"/>
    <w:rsid w:val="006C5210"/>
    <w:rsid w:val="006E5A4F"/>
    <w:rsid w:val="006F7B11"/>
    <w:rsid w:val="007820EB"/>
    <w:rsid w:val="007D05B8"/>
    <w:rsid w:val="007F6AEA"/>
    <w:rsid w:val="00881B79"/>
    <w:rsid w:val="00894818"/>
    <w:rsid w:val="008B2528"/>
    <w:rsid w:val="008F31E9"/>
    <w:rsid w:val="008F3C45"/>
    <w:rsid w:val="009475DA"/>
    <w:rsid w:val="009B0C37"/>
    <w:rsid w:val="009B0EAA"/>
    <w:rsid w:val="009F24D7"/>
    <w:rsid w:val="009F7AFD"/>
    <w:rsid w:val="00A24BC2"/>
    <w:rsid w:val="00A830F9"/>
    <w:rsid w:val="00B30167"/>
    <w:rsid w:val="00B76F32"/>
    <w:rsid w:val="00B82249"/>
    <w:rsid w:val="00B96112"/>
    <w:rsid w:val="00BA5A11"/>
    <w:rsid w:val="00C1066D"/>
    <w:rsid w:val="00CB6790"/>
    <w:rsid w:val="00D04F63"/>
    <w:rsid w:val="00D15CC0"/>
    <w:rsid w:val="00DC674A"/>
    <w:rsid w:val="00E347FB"/>
    <w:rsid w:val="00E37C5B"/>
    <w:rsid w:val="00E423D3"/>
    <w:rsid w:val="00E500E6"/>
    <w:rsid w:val="00E74C8B"/>
    <w:rsid w:val="00EC71C0"/>
    <w:rsid w:val="00F55176"/>
    <w:rsid w:val="00FD0690"/>
    <w:rsid w:val="00FE1BBD"/>
    <w:rsid w:val="00FF7E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5019A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55176"/>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5019A4"/>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5019A4"/>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5019A4"/>
    <w:rPr>
      <w:rFonts w:asciiTheme="majorHAnsi" w:eastAsiaTheme="majorEastAsia" w:hAnsiTheme="majorHAnsi" w:cstheme="majorBidi"/>
      <w:b/>
      <w:bCs/>
      <w:color w:val="365F91" w:themeColor="accent1" w:themeShade="BF"/>
      <w:sz w:val="28"/>
      <w:szCs w:val="28"/>
    </w:rPr>
  </w:style>
  <w:style w:type="paragraph" w:styleId="BalloonText">
    <w:name w:val="Balloon Text"/>
    <w:basedOn w:val="Normal"/>
    <w:link w:val="BalloonTextChar"/>
    <w:uiPriority w:val="99"/>
    <w:semiHidden/>
    <w:unhideWhenUsed/>
    <w:rsid w:val="003448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448AB"/>
    <w:rPr>
      <w:rFonts w:ascii="Tahoma" w:hAnsi="Tahoma" w:cs="Tahoma"/>
      <w:sz w:val="16"/>
      <w:szCs w:val="16"/>
    </w:rPr>
  </w:style>
  <w:style w:type="character" w:customStyle="1" w:styleId="Heading2Char">
    <w:name w:val="Heading 2 Char"/>
    <w:basedOn w:val="DefaultParagraphFont"/>
    <w:link w:val="Heading2"/>
    <w:uiPriority w:val="9"/>
    <w:rsid w:val="00F55176"/>
    <w:rPr>
      <w:rFonts w:asciiTheme="majorHAnsi" w:eastAsiaTheme="majorEastAsia" w:hAnsiTheme="majorHAnsi" w:cstheme="majorBidi"/>
      <w:b/>
      <w:bCs/>
      <w:color w:val="4F81BD" w:themeColor="accent1"/>
      <w:sz w:val="26"/>
      <w:szCs w:val="26"/>
    </w:rPr>
  </w:style>
  <w:style w:type="character" w:styleId="Hyperlink">
    <w:name w:val="Hyperlink"/>
    <w:basedOn w:val="DefaultParagraphFont"/>
    <w:uiPriority w:val="99"/>
    <w:unhideWhenUsed/>
    <w:rsid w:val="00467B41"/>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5019A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55176"/>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5019A4"/>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5019A4"/>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5019A4"/>
    <w:rPr>
      <w:rFonts w:asciiTheme="majorHAnsi" w:eastAsiaTheme="majorEastAsia" w:hAnsiTheme="majorHAnsi" w:cstheme="majorBidi"/>
      <w:b/>
      <w:bCs/>
      <w:color w:val="365F91" w:themeColor="accent1" w:themeShade="BF"/>
      <w:sz w:val="28"/>
      <w:szCs w:val="28"/>
    </w:rPr>
  </w:style>
  <w:style w:type="paragraph" w:styleId="BalloonText">
    <w:name w:val="Balloon Text"/>
    <w:basedOn w:val="Normal"/>
    <w:link w:val="BalloonTextChar"/>
    <w:uiPriority w:val="99"/>
    <w:semiHidden/>
    <w:unhideWhenUsed/>
    <w:rsid w:val="003448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448AB"/>
    <w:rPr>
      <w:rFonts w:ascii="Tahoma" w:hAnsi="Tahoma" w:cs="Tahoma"/>
      <w:sz w:val="16"/>
      <w:szCs w:val="16"/>
    </w:rPr>
  </w:style>
  <w:style w:type="character" w:customStyle="1" w:styleId="Heading2Char">
    <w:name w:val="Heading 2 Char"/>
    <w:basedOn w:val="DefaultParagraphFont"/>
    <w:link w:val="Heading2"/>
    <w:uiPriority w:val="9"/>
    <w:rsid w:val="00F55176"/>
    <w:rPr>
      <w:rFonts w:asciiTheme="majorHAnsi" w:eastAsiaTheme="majorEastAsia" w:hAnsiTheme="majorHAnsi" w:cstheme="majorBidi"/>
      <w:b/>
      <w:bCs/>
      <w:color w:val="4F81BD" w:themeColor="accent1"/>
      <w:sz w:val="26"/>
      <w:szCs w:val="26"/>
    </w:rPr>
  </w:style>
  <w:style w:type="character" w:styleId="Hyperlink">
    <w:name w:val="Hyperlink"/>
    <w:basedOn w:val="DefaultParagraphFont"/>
    <w:uiPriority w:val="99"/>
    <w:unhideWhenUsed/>
    <w:rsid w:val="00467B41"/>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9.png"/><Relationship Id="rId18" Type="http://schemas.openxmlformats.org/officeDocument/2006/relationships/image" Target="media/image13.png"/><Relationship Id="rId3" Type="http://schemas.openxmlformats.org/officeDocument/2006/relationships/settings" Target="settings.xml"/><Relationship Id="rId21" Type="http://schemas.openxmlformats.org/officeDocument/2006/relationships/image" Target="media/image15.wmf"/><Relationship Id="rId7" Type="http://schemas.openxmlformats.org/officeDocument/2006/relationships/image" Target="media/image3.png"/><Relationship Id="rId12" Type="http://schemas.openxmlformats.org/officeDocument/2006/relationships/image" Target="media/image8.png"/><Relationship Id="rId17" Type="http://schemas.openxmlformats.org/officeDocument/2006/relationships/image" Target="media/image12.png"/><Relationship Id="rId2" Type="http://schemas.microsoft.com/office/2007/relationships/stylesWithEffects" Target="stylesWithEffects.xml"/><Relationship Id="rId16" Type="http://schemas.openxmlformats.org/officeDocument/2006/relationships/image" Target="media/image11.png"/><Relationship Id="rId20" Type="http://schemas.openxmlformats.org/officeDocument/2006/relationships/oleObject" Target="embeddings/oleObject1.bin"/><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image" Target="media/image7.png"/><Relationship Id="rId24"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hyperlink" Target="www.cwu.edu/central-access/reader" TargetMode="External"/><Relationship Id="rId23" Type="http://schemas.openxmlformats.org/officeDocument/2006/relationships/fontTable" Target="fontTable.xml"/><Relationship Id="rId10" Type="http://schemas.openxmlformats.org/officeDocument/2006/relationships/image" Target="media/image6.png"/><Relationship Id="rId19"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10.png"/><Relationship Id="rId22"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1</TotalTime>
  <Pages>5</Pages>
  <Words>364</Words>
  <Characters>2080</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pencer Graffe</dc:creator>
  <cp:lastModifiedBy>Spencer Graffe</cp:lastModifiedBy>
  <cp:revision>11</cp:revision>
  <dcterms:created xsi:type="dcterms:W3CDTF">2013-06-26T18:04:00Z</dcterms:created>
  <dcterms:modified xsi:type="dcterms:W3CDTF">2013-07-08T2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